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5BAF" w:rsidRPr="00E726B9" w:rsidRDefault="00BC5BAF" w:rsidP="00BC5BAF">
      <w:pPr>
        <w:jc w:val="center"/>
        <w:rPr>
          <w:b/>
          <w:sz w:val="32"/>
        </w:rPr>
      </w:pPr>
      <w:r w:rsidRPr="00E726B9">
        <w:rPr>
          <w:b/>
          <w:sz w:val="32"/>
        </w:rPr>
        <w:t>Technology Activity: Graphs of Polynomial Functions</w:t>
      </w:r>
    </w:p>
    <w:p w:rsidR="00BC5BAF" w:rsidRDefault="00BC5BAF" w:rsidP="00BC5BAF"/>
    <w:p w:rsidR="00E726B9" w:rsidRDefault="00BC5BAF" w:rsidP="00BC5BAF">
      <w:pPr>
        <w:rPr>
          <w:b/>
        </w:rPr>
      </w:pPr>
      <w:r w:rsidRPr="00BC5BAF">
        <w:rPr>
          <w:b/>
        </w:rPr>
        <w:t>Activity:</w:t>
      </w:r>
    </w:p>
    <w:p w:rsidR="00BC5BAF" w:rsidRPr="00BC5BAF" w:rsidRDefault="00BC5BAF" w:rsidP="00BC5BAF">
      <w:pPr>
        <w:rPr>
          <w:b/>
        </w:rPr>
      </w:pPr>
    </w:p>
    <w:p w:rsidR="00BC5BAF" w:rsidRDefault="00BC5BAF" w:rsidP="00E726B9">
      <w:pPr>
        <w:pStyle w:val="ListParagraph"/>
        <w:numPr>
          <w:ilvl w:val="0"/>
          <w:numId w:val="3"/>
        </w:numPr>
      </w:pPr>
      <w:r>
        <w:t>Use a graphing calculator to graph each equation listed below.</w:t>
      </w:r>
    </w:p>
    <w:p w:rsidR="00E726B9" w:rsidRDefault="00E726B9" w:rsidP="00E726B9">
      <w:pPr>
        <w:spacing w:line="360" w:lineRule="auto"/>
        <w:sectPr w:rsidR="00E726B9">
          <w:pgSz w:w="12240" w:h="15840"/>
          <w:pgMar w:top="1440" w:right="1800" w:bottom="1440" w:left="1800" w:gutter="0"/>
        </w:sectPr>
      </w:pPr>
    </w:p>
    <w:p w:rsidR="00E726B9" w:rsidRDefault="00E726B9" w:rsidP="00E726B9">
      <w:pPr>
        <w:spacing w:line="360" w:lineRule="auto"/>
        <w:ind w:left="720" w:firstLine="720"/>
      </w:pPr>
    </w:p>
    <w:p w:rsidR="00E726B9" w:rsidRDefault="00E726B9" w:rsidP="00E726B9">
      <w:pPr>
        <w:spacing w:line="360" w:lineRule="auto"/>
        <w:ind w:left="720" w:firstLine="720"/>
        <w:sectPr w:rsidR="00E726B9">
          <w:type w:val="continuous"/>
          <w:pgSz w:w="12240" w:h="15840"/>
          <w:pgMar w:top="1440" w:right="1800" w:bottom="1440" w:left="1800" w:gutter="0"/>
        </w:sectPr>
      </w:pPr>
    </w:p>
    <w:p w:rsidR="00E726B9" w:rsidRDefault="00BC5BAF" w:rsidP="00E726B9">
      <w:pPr>
        <w:spacing w:line="360" w:lineRule="auto"/>
        <w:ind w:left="720" w:firstLine="720"/>
      </w:pPr>
      <w:r w:rsidRPr="00BC5BAF">
        <w:rPr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5.35pt;height:15.35pt" o:ole="">
            <v:imagedata r:id="rId5" r:pict="rId6" o:title=""/>
          </v:shape>
          <o:OLEObject Type="Embed" ProgID="Equation.DSMT4" ShapeID="_x0000_i1033" DrawAspect="Content" ObjectID="_1300637659" r:id="rId7"/>
        </w:object>
      </w:r>
    </w:p>
    <w:p w:rsidR="00BC5BAF" w:rsidRDefault="00BC5BAF" w:rsidP="00E726B9">
      <w:pPr>
        <w:spacing w:line="360" w:lineRule="auto"/>
        <w:ind w:left="1440"/>
      </w:pPr>
      <w:r w:rsidRPr="00BC5BAF">
        <w:rPr>
          <w:position w:val="-10"/>
        </w:rPr>
        <w:object w:dxaOrig="660" w:dyaOrig="420">
          <v:shape id="_x0000_i1036" type="#_x0000_t75" style="width:33.35pt;height:21.35pt" o:ole="">
            <v:imagedata r:id="rId8" r:pict="rId9" o:title=""/>
          </v:shape>
          <o:OLEObject Type="Embed" ProgID="Equation.DSMT4" ShapeID="_x0000_i1036" DrawAspect="Content" ObjectID="_1300637660" r:id="rId10"/>
        </w:object>
      </w:r>
    </w:p>
    <w:p w:rsidR="00BC5BAF" w:rsidRDefault="00BC5BAF" w:rsidP="00E726B9">
      <w:pPr>
        <w:spacing w:line="360" w:lineRule="auto"/>
        <w:ind w:left="1440"/>
      </w:pPr>
      <w:r w:rsidRPr="00BC5BAF">
        <w:rPr>
          <w:position w:val="-10"/>
        </w:rPr>
        <w:object w:dxaOrig="1980" w:dyaOrig="420">
          <v:shape id="_x0000_i1039" type="#_x0000_t75" style="width:99.35pt;height:21.35pt" o:ole="">
            <v:imagedata r:id="rId11" r:pict="rId12" o:title=""/>
          </v:shape>
          <o:OLEObject Type="Embed" ProgID="Equation.DSMT4" ShapeID="_x0000_i1039" DrawAspect="Content" ObjectID="_1300637661" r:id="rId13"/>
        </w:object>
      </w:r>
    </w:p>
    <w:p w:rsidR="00E726B9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1620" w:dyaOrig="420">
          <v:shape id="_x0000_i1051" type="#_x0000_t75" style="width:81.35pt;height:21.35pt" o:ole="">
            <v:imagedata r:id="rId14" r:pict="rId15" o:title=""/>
          </v:shape>
          <o:OLEObject Type="Embed" ProgID="Equation.DSMT4" ShapeID="_x0000_i1051" DrawAspect="Content" ObjectID="_1300637662" r:id="rId16"/>
        </w:object>
      </w:r>
    </w:p>
    <w:p w:rsidR="00E726B9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1480" w:dyaOrig="420">
          <v:shape id="_x0000_i1056" type="#_x0000_t75" style="width:74pt;height:21.35pt" o:ole="">
            <v:imagedata r:id="rId17" r:pict="rId18" o:title=""/>
          </v:shape>
          <o:OLEObject Type="Embed" ProgID="Equation.DSMT4" ShapeID="_x0000_i1056" DrawAspect="Content" ObjectID="_1300637663" r:id="rId19"/>
        </w:object>
      </w:r>
      <w:r>
        <w:tab/>
      </w:r>
    </w:p>
    <w:p w:rsidR="00E726B9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1300" w:dyaOrig="420">
          <v:shape id="_x0000_i1060" type="#_x0000_t75" style="width:65.35pt;height:21.35pt" o:ole="">
            <v:imagedata r:id="rId20" r:pict="rId21" o:title=""/>
          </v:shape>
          <o:OLEObject Type="Embed" ProgID="Equation.DSMT4" ShapeID="_x0000_i1060" DrawAspect="Content" ObjectID="_1300637664" r:id="rId22"/>
        </w:object>
      </w:r>
    </w:p>
    <w:p w:rsidR="00E726B9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1980" w:dyaOrig="420">
          <v:shape id="_x0000_i1064" type="#_x0000_t75" style="width:99.35pt;height:21.35pt" o:ole="">
            <v:imagedata r:id="rId23" r:pict="rId24" o:title=""/>
          </v:shape>
          <o:OLEObject Type="Embed" ProgID="Equation.DSMT4" ShapeID="_x0000_i1064" DrawAspect="Content" ObjectID="_1300637665" r:id="rId25"/>
        </w:object>
      </w:r>
    </w:p>
    <w:p w:rsidR="00E726B9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680" w:dyaOrig="420">
          <v:shape id="_x0000_i1068" type="#_x0000_t75" style="width:34pt;height:21.35pt" o:ole="">
            <v:imagedata r:id="rId26" r:pict="rId27" o:title=""/>
          </v:shape>
          <o:OLEObject Type="Embed" ProgID="Equation.DSMT4" ShapeID="_x0000_i1068" DrawAspect="Content" ObjectID="_1300637666" r:id="rId28"/>
        </w:object>
      </w:r>
    </w:p>
    <w:p w:rsidR="00E726B9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560" w:dyaOrig="260">
          <v:shape id="_x0000_i1100" type="#_x0000_t75" style="width:28pt;height:13.35pt" o:ole="">
            <v:imagedata r:id="rId29" r:pict="rId30" o:title=""/>
          </v:shape>
          <o:OLEObject Type="Embed" ProgID="Equation.DSMT4" ShapeID="_x0000_i1100" DrawAspect="Content" ObjectID="_1300637667" r:id="rId31"/>
        </w:object>
      </w:r>
    </w:p>
    <w:p w:rsidR="00E726B9" w:rsidRDefault="00E726B9" w:rsidP="00E726B9">
      <w:pPr>
        <w:spacing w:line="360" w:lineRule="auto"/>
        <w:ind w:left="1440"/>
        <w:sectPr w:rsidR="00E726B9" w:rsidSect="00E726B9">
          <w:type w:val="continuous"/>
          <w:pgSz w:w="12240" w:h="15840"/>
          <w:pgMar w:top="1440" w:right="1800" w:bottom="1440" w:left="1800" w:gutter="0"/>
          <w:cols w:num="2"/>
        </w:sectPr>
      </w:pPr>
    </w:p>
    <w:p w:rsidR="00BC5BAF" w:rsidRDefault="00E726B9" w:rsidP="00E726B9">
      <w:pPr>
        <w:spacing w:line="360" w:lineRule="auto"/>
        <w:ind w:left="1440"/>
      </w:pPr>
      <w:r w:rsidRPr="00BC5BAF">
        <w:rPr>
          <w:position w:val="-10"/>
        </w:rPr>
        <w:object w:dxaOrig="1320" w:dyaOrig="420">
          <v:shape id="_x0000_i1072" type="#_x0000_t75" style="width:66pt;height:21.35pt" o:ole="">
            <v:imagedata r:id="rId32" r:pict="rId33" o:title=""/>
          </v:shape>
          <o:OLEObject Type="Embed" ProgID="Equation.DSMT4" ShapeID="_x0000_i1072" DrawAspect="Content" ObjectID="_1300637668" r:id="rId34"/>
        </w:object>
      </w:r>
    </w:p>
    <w:p w:rsidR="00E726B9" w:rsidRDefault="00E726B9" w:rsidP="00BC5BAF">
      <w:pPr>
        <w:ind w:left="1440"/>
        <w:sectPr w:rsidR="00E726B9" w:rsidSect="00E726B9">
          <w:type w:val="continuous"/>
          <w:pgSz w:w="12240" w:h="15840"/>
          <w:pgMar w:top="1440" w:right="1800" w:bottom="1440" w:left="1800" w:gutter="0"/>
        </w:sectPr>
      </w:pPr>
    </w:p>
    <w:p w:rsidR="00BC5BAF" w:rsidRDefault="00BC5BAF" w:rsidP="00BC5BAF">
      <w:pPr>
        <w:ind w:left="1440"/>
      </w:pPr>
    </w:p>
    <w:p w:rsidR="00BC5BAF" w:rsidRDefault="00BC5BAF" w:rsidP="00BC5BAF">
      <w:pPr>
        <w:pStyle w:val="ListParagraph"/>
        <w:numPr>
          <w:ilvl w:val="0"/>
          <w:numId w:val="3"/>
        </w:numPr>
      </w:pPr>
      <w:r>
        <w:t>Sketch each graph on a separate index card or sheet of paper.  Label the graph with its equation.</w:t>
      </w:r>
    </w:p>
    <w:p w:rsidR="00BC5BAF" w:rsidRDefault="00BC5BAF" w:rsidP="00BC5BAF"/>
    <w:p w:rsidR="00BC5BAF" w:rsidRDefault="00BC5BAF" w:rsidP="00BC5BAF">
      <w:pPr>
        <w:pStyle w:val="ListParagraph"/>
        <w:numPr>
          <w:ilvl w:val="0"/>
          <w:numId w:val="3"/>
        </w:numPr>
      </w:pPr>
      <w:r>
        <w:t>Sort the graphs into groups based on their shapes.</w:t>
      </w:r>
    </w:p>
    <w:p w:rsidR="00BC5BAF" w:rsidRDefault="00BC5BAF" w:rsidP="00BC5BAF"/>
    <w:p w:rsidR="00BC5BAF" w:rsidRDefault="00BC5BAF" w:rsidP="00BC5BAF"/>
    <w:p w:rsidR="00BC5BAF" w:rsidRPr="00BC5BAF" w:rsidRDefault="00BC5BAF" w:rsidP="00BC5BAF">
      <w:pPr>
        <w:rPr>
          <w:b/>
        </w:rPr>
      </w:pPr>
      <w:r w:rsidRPr="00BC5BAF">
        <w:rPr>
          <w:b/>
        </w:rPr>
        <w:t>Discussion Questions:</w:t>
      </w:r>
    </w:p>
    <w:p w:rsidR="00BC5BAF" w:rsidRDefault="00BC5BAF" w:rsidP="00BC5BAF"/>
    <w:p w:rsidR="00BC5BAF" w:rsidRDefault="00E726B9" w:rsidP="00E726B9">
      <w:pPr>
        <w:pStyle w:val="ListParagraph"/>
        <w:numPr>
          <w:ilvl w:val="0"/>
          <w:numId w:val="4"/>
        </w:numPr>
      </w:pPr>
      <w:r>
        <w:t>One form of a Linear Equation</w:t>
      </w:r>
      <w:r w:rsidRPr="00BC5BAF">
        <w:t xml:space="preserve"> </w:t>
      </w:r>
      <w:r>
        <w:t xml:space="preserve">is </w:t>
      </w:r>
      <w:r w:rsidRPr="00BC5BAF">
        <w:rPr>
          <w:position w:val="-10"/>
        </w:rPr>
        <w:object w:dxaOrig="1060" w:dyaOrig="320">
          <v:shape id="_x0000_i1114" type="#_x0000_t75" style="width:53.35pt;height:16pt" o:ole="">
            <v:imagedata r:id="rId35" r:pict="rId36" o:title=""/>
          </v:shape>
          <o:OLEObject Type="Embed" ProgID="Equation.DSMT4" ShapeID="_x0000_i1114" DrawAspect="Content" ObjectID="_1300637669" r:id="rId37"/>
        </w:object>
      </w:r>
      <w:r>
        <w:t xml:space="preserve">.  </w:t>
      </w:r>
      <w:r w:rsidR="00BC5BAF">
        <w:t>How are the graphs of the linear equations alike?</w:t>
      </w:r>
    </w:p>
    <w:p w:rsidR="00BC5BAF" w:rsidRDefault="00BC5BAF" w:rsidP="00BC5BAF"/>
    <w:p w:rsidR="00BC5BAF" w:rsidRDefault="00E726B9" w:rsidP="00E726B9">
      <w:pPr>
        <w:pStyle w:val="ListParagraph"/>
        <w:numPr>
          <w:ilvl w:val="0"/>
          <w:numId w:val="4"/>
        </w:numPr>
      </w:pPr>
      <w:r>
        <w:t>One form of a Quadratic Equation</w:t>
      </w:r>
      <w:r w:rsidRPr="00BC5BAF">
        <w:t xml:space="preserve"> </w:t>
      </w:r>
      <w:r>
        <w:t>is</w:t>
      </w:r>
      <w:r w:rsidRPr="00BC5BAF">
        <w:t xml:space="preserve"> </w:t>
      </w:r>
      <w:r w:rsidRPr="00BC5BAF">
        <w:rPr>
          <w:position w:val="-10"/>
        </w:rPr>
        <w:object w:dxaOrig="1580" w:dyaOrig="420">
          <v:shape id="_x0000_i1116" type="#_x0000_t75" style="width:79.35pt;height:21.35pt" o:ole="">
            <v:imagedata r:id="rId38" r:pict="rId39" o:title=""/>
          </v:shape>
          <o:OLEObject Type="Embed" ProgID="Equation.DSMT4" ShapeID="_x0000_i1116" DrawAspect="Content" ObjectID="_1300637670" r:id="rId40"/>
        </w:object>
      </w:r>
      <w:r>
        <w:t xml:space="preserve">.  </w:t>
      </w:r>
      <w:r w:rsidR="00BC5BAF">
        <w:t>How are the graphs of the quadratic equations alike?</w:t>
      </w:r>
    </w:p>
    <w:p w:rsidR="00BC5BAF" w:rsidRDefault="00BC5BAF" w:rsidP="00BC5BAF"/>
    <w:p w:rsidR="00BC5BAF" w:rsidRDefault="00BC5BAF" w:rsidP="00E726B9">
      <w:pPr>
        <w:pStyle w:val="ListParagraph"/>
        <w:numPr>
          <w:ilvl w:val="0"/>
          <w:numId w:val="4"/>
        </w:numPr>
      </w:pPr>
      <w:r>
        <w:t>How are t</w:t>
      </w:r>
      <w:r w:rsidR="00E726B9">
        <w:t>he graphs of the remaining equa</w:t>
      </w:r>
      <w:r>
        <w:t>t</w:t>
      </w:r>
      <w:r w:rsidR="00E726B9">
        <w:t>i</w:t>
      </w:r>
      <w:r>
        <w:t>ons alike? How are they different?</w:t>
      </w:r>
    </w:p>
    <w:p w:rsidR="00E726B9" w:rsidRDefault="00E726B9" w:rsidP="00E726B9"/>
    <w:p w:rsidR="00BC5BAF" w:rsidRDefault="00BC5BAF" w:rsidP="00E726B9">
      <w:pPr>
        <w:pStyle w:val="ListParagraph"/>
        <w:numPr>
          <w:ilvl w:val="0"/>
          <w:numId w:val="4"/>
        </w:numPr>
      </w:pPr>
      <w:r>
        <w:t>Estimate the x-intercept(s) of each graph. Write them on each card.</w:t>
      </w:r>
    </w:p>
    <w:p w:rsidR="00E726B9" w:rsidRDefault="00E726B9" w:rsidP="00E726B9"/>
    <w:p w:rsidR="00BC5BAF" w:rsidRDefault="00BC5BAF" w:rsidP="00E726B9">
      <w:pPr>
        <w:pStyle w:val="ListParagraph"/>
        <w:numPr>
          <w:ilvl w:val="0"/>
          <w:numId w:val="4"/>
        </w:numPr>
      </w:pPr>
      <w:r w:rsidRPr="00E726B9">
        <w:rPr>
          <w:b/>
        </w:rPr>
        <w:t>Make a Conjecture:</w:t>
      </w:r>
      <w:r>
        <w:t xml:space="preserve">  Compare the number of x-intercepts of each graph and the greatest exponent found in its equation.  What is the relationship?   </w:t>
      </w:r>
    </w:p>
    <w:p w:rsidR="00BC5BAF" w:rsidRDefault="00BC5BAF" w:rsidP="00E726B9">
      <w:pPr>
        <w:ind w:left="360"/>
      </w:pPr>
    </w:p>
    <w:p w:rsidR="00BC5BAF" w:rsidRDefault="00BC5BAF" w:rsidP="00BC5BAF"/>
    <w:p w:rsidR="00BC5BAF" w:rsidRDefault="00BC5BAF" w:rsidP="00BC5BAF"/>
    <w:sectPr w:rsidR="00BC5BAF" w:rsidSect="00E726B9">
      <w:type w:val="continuous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45CBE"/>
    <w:multiLevelType w:val="hybridMultilevel"/>
    <w:tmpl w:val="7C427E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EE67A8"/>
    <w:multiLevelType w:val="hybridMultilevel"/>
    <w:tmpl w:val="A9F000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707C54"/>
    <w:multiLevelType w:val="hybridMultilevel"/>
    <w:tmpl w:val="2A3A4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324787"/>
    <w:multiLevelType w:val="hybridMultilevel"/>
    <w:tmpl w:val="857679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BC5BAF"/>
    <w:rsid w:val="005B371B"/>
    <w:rsid w:val="00BC5BAF"/>
    <w:rsid w:val="00E726B9"/>
  </w:rsids>
  <m:mathPr>
    <m:mathFont m:val="Impac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D97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BC5B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png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6" Type="http://schemas.openxmlformats.org/officeDocument/2006/relationships/image" Target="media/image22.pict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37" Type="http://schemas.openxmlformats.org/officeDocument/2006/relationships/oleObject" Target="embeddings/oleObject11.bin"/><Relationship Id="rId38" Type="http://schemas.openxmlformats.org/officeDocument/2006/relationships/image" Target="media/image23.png"/><Relationship Id="rId39" Type="http://schemas.openxmlformats.org/officeDocument/2006/relationships/image" Target="media/image24.pict"/><Relationship Id="rId40" Type="http://schemas.openxmlformats.org/officeDocument/2006/relationships/oleObject" Target="embeddings/oleObject12.bin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0</Words>
  <Characters>0</Characters>
  <Application>Microsoft Macintosh Word</Application>
  <DocSecurity>0</DocSecurity>
  <Lines>1</Lines>
  <Paragraphs>1</Paragraphs>
  <ScaleCrop>false</ScaleCrop>
  <Company>Greater St. Albert Catholic Regional Division No 29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GSACRD</cp:lastModifiedBy>
  <cp:revision>1</cp:revision>
  <cp:lastPrinted>2013-04-07T01:27:00Z</cp:lastPrinted>
  <dcterms:created xsi:type="dcterms:W3CDTF">2013-04-07T01:06:00Z</dcterms:created>
  <dcterms:modified xsi:type="dcterms:W3CDTF">2013-04-07T01:27:00Z</dcterms:modified>
</cp:coreProperties>
</file>